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699E" w:rsidRDefault="00A96173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673F9">
        <w:tab/>
      </w:r>
      <w:r>
        <w:t>Name_________________________</w:t>
      </w:r>
    </w:p>
    <w:p w:rsidR="00A96173" w:rsidRDefault="005B6A0A">
      <w:r>
        <w:rPr>
          <w:b/>
        </w:rPr>
        <w:t>4</w:t>
      </w:r>
      <w:r w:rsidR="001C121D" w:rsidRPr="001C121D">
        <w:rPr>
          <w:b/>
        </w:rPr>
        <w:t>-</w:t>
      </w:r>
      <w:r w:rsidR="00911C60">
        <w:rPr>
          <w:b/>
        </w:rPr>
        <w:t>3</w:t>
      </w:r>
      <w:r w:rsidR="001C121D" w:rsidRPr="001C121D">
        <w:rPr>
          <w:b/>
        </w:rPr>
        <w:t xml:space="preserve"> Exponential Growth </w:t>
      </w:r>
      <w:r w:rsidR="00A848C6">
        <w:rPr>
          <w:b/>
        </w:rPr>
        <w:t>Part 2</w:t>
      </w:r>
      <w:r w:rsidR="00A848C6">
        <w:rPr>
          <w:b/>
        </w:rPr>
        <w:tab/>
      </w:r>
      <w:r w:rsidR="00A848C6">
        <w:rPr>
          <w:b/>
        </w:rPr>
        <w:tab/>
      </w:r>
      <w:r w:rsidR="00A96173">
        <w:tab/>
      </w:r>
      <w:r w:rsidR="00A96173">
        <w:tab/>
      </w:r>
      <w:r w:rsidR="00A96173">
        <w:tab/>
      </w:r>
      <w:r w:rsidR="008612E8">
        <w:tab/>
      </w:r>
      <w:r w:rsidR="008612E8">
        <w:tab/>
      </w:r>
      <w:r w:rsidR="008612E8">
        <w:tab/>
      </w:r>
      <w:r w:rsidR="00A96173">
        <w:t>Date________</w:t>
      </w:r>
    </w:p>
    <w:p w:rsidR="00246D7C" w:rsidRDefault="00246D7C"/>
    <w:p w:rsidR="00246D7C" w:rsidRPr="00F52747" w:rsidRDefault="00246D7C" w:rsidP="00246D7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i/>
        </w:rPr>
      </w:pPr>
      <w:r w:rsidRPr="00F52747">
        <w:rPr>
          <w:rFonts w:ascii="Times New Roman" w:hAnsi="Times New Roman"/>
          <w:i/>
        </w:rPr>
        <w:t>I can define an exponential function.</w:t>
      </w:r>
    </w:p>
    <w:p w:rsidR="00246D7C" w:rsidRPr="00F52747" w:rsidRDefault="00246D7C" w:rsidP="00246D7C">
      <w:pPr>
        <w:pStyle w:val="NoSpacing"/>
        <w:numPr>
          <w:ilvl w:val="0"/>
          <w:numId w:val="1"/>
        </w:numPr>
        <w:rPr>
          <w:i/>
        </w:rPr>
      </w:pPr>
      <w:r w:rsidRPr="00F52747">
        <w:rPr>
          <w:rFonts w:ascii="Times New Roman" w:hAnsi="Times New Roman"/>
          <w:i/>
        </w:rPr>
        <w:t>I can determine if a function is linear or exponential given the sequence, graph or table of values.</w:t>
      </w:r>
    </w:p>
    <w:p w:rsidR="00246D7C" w:rsidRPr="00F52747" w:rsidRDefault="00246D7C" w:rsidP="00246D7C">
      <w:pPr>
        <w:pStyle w:val="NoSpacing"/>
        <w:numPr>
          <w:ilvl w:val="0"/>
          <w:numId w:val="1"/>
        </w:numPr>
        <w:rPr>
          <w:rFonts w:ascii="Times New Roman" w:hAnsi="Times New Roman"/>
          <w:b/>
          <w:i/>
        </w:rPr>
      </w:pPr>
      <w:r w:rsidRPr="00F52747">
        <w:rPr>
          <w:rFonts w:ascii="Times New Roman" w:hAnsi="Times New Roman"/>
          <w:i/>
        </w:rPr>
        <w:t>I can identify the quantity being compared and write explicit/recursive equations to describe a real-world problem.</w:t>
      </w:r>
    </w:p>
    <w:p w:rsidR="00246D7C" w:rsidRPr="00895419" w:rsidRDefault="00246D7C" w:rsidP="00246D7C">
      <w:pPr>
        <w:pStyle w:val="NoSpacing"/>
        <w:numPr>
          <w:ilvl w:val="0"/>
          <w:numId w:val="1"/>
        </w:numPr>
      </w:pPr>
      <w:r w:rsidRPr="00FD598F">
        <w:rPr>
          <w:rFonts w:ascii="Times New Roman" w:hAnsi="Times New Roman"/>
          <w:i/>
        </w:rPr>
        <w:t>I can use technology to find the point where two functions intersect.</w:t>
      </w:r>
    </w:p>
    <w:p w:rsidR="00895419" w:rsidRPr="00895419" w:rsidRDefault="00895419" w:rsidP="00895419">
      <w:pPr>
        <w:pStyle w:val="NoSpacing"/>
        <w:numPr>
          <w:ilvl w:val="0"/>
          <w:numId w:val="1"/>
        </w:numPr>
        <w:rPr>
          <w:rFonts w:ascii="Times New Roman" w:hAnsi="Times New Roman"/>
          <w:b/>
          <w:i/>
        </w:rPr>
      </w:pPr>
      <w:r w:rsidRPr="00895419">
        <w:rPr>
          <w:rFonts w:ascii="Times New Roman" w:hAnsi="Times New Roman"/>
          <w:i/>
        </w:rPr>
        <w:t>I can determine the practical domain and range in the context of a problem. And explain how they are related to the graph.</w:t>
      </w:r>
    </w:p>
    <w:p w:rsidR="00A96173" w:rsidRDefault="00A96173"/>
    <w:p w:rsidR="00A96173" w:rsidRDefault="00E0309F" w:rsidP="00E0309F">
      <w:pPr>
        <w:numPr>
          <w:ilvl w:val="0"/>
          <w:numId w:val="4"/>
        </w:numPr>
        <w:ind w:left="360"/>
      </w:pPr>
      <w:r>
        <w:t>Imagine that you found a lottery ticket in a parking lot that turned out to be the sole winning ticket for a $10,000 prize.  Upon claiming your prize, you are offered two options:</w:t>
      </w:r>
    </w:p>
    <w:p w:rsidR="00E0309F" w:rsidRDefault="00E0309F" w:rsidP="00E0309F">
      <w:pPr>
        <w:ind w:left="360"/>
      </w:pPr>
    </w:p>
    <w:p w:rsidR="00E0309F" w:rsidRDefault="00E0309F" w:rsidP="00E0309F">
      <w:pPr>
        <w:ind w:left="360"/>
      </w:pPr>
      <w:r>
        <w:rPr>
          <w:b/>
        </w:rPr>
        <w:tab/>
      </w:r>
      <w:r w:rsidRPr="00E0309F">
        <w:rPr>
          <w:b/>
        </w:rPr>
        <w:t>Option 1:</w:t>
      </w:r>
      <w:r>
        <w:t xml:space="preserve">  Receive a single payment of $10,000 now.  </w:t>
      </w:r>
    </w:p>
    <w:p w:rsidR="00E0309F" w:rsidRDefault="00E0309F" w:rsidP="00E0309F">
      <w:pPr>
        <w:ind w:left="360"/>
      </w:pPr>
      <w:r>
        <w:rPr>
          <w:b/>
        </w:rPr>
        <w:tab/>
      </w:r>
      <w:r w:rsidRPr="00E0309F">
        <w:rPr>
          <w:b/>
        </w:rPr>
        <w:t>Option 2:</w:t>
      </w:r>
      <w:r>
        <w:t xml:space="preserve">  Receive a single payment of $20,000 in ten years.  </w:t>
      </w:r>
    </w:p>
    <w:p w:rsidR="00E0309F" w:rsidRDefault="00E0309F" w:rsidP="00E0309F">
      <w:pPr>
        <w:ind w:left="360"/>
      </w:pPr>
    </w:p>
    <w:p w:rsidR="00A96173" w:rsidRDefault="00E0309F" w:rsidP="00E0309F">
      <w:pPr>
        <w:numPr>
          <w:ilvl w:val="0"/>
          <w:numId w:val="5"/>
        </w:numPr>
      </w:pPr>
      <w:r>
        <w:t>Which option would you choose and why</w:t>
      </w:r>
      <w:r w:rsidR="00A96173">
        <w:t>?</w:t>
      </w:r>
    </w:p>
    <w:p w:rsidR="00A96173" w:rsidRDefault="00A96173"/>
    <w:p w:rsidR="00A96173" w:rsidRDefault="00A96173"/>
    <w:p w:rsidR="00E0309F" w:rsidRDefault="00E0309F"/>
    <w:p w:rsidR="00A96173" w:rsidRDefault="00E0309F" w:rsidP="00E0309F">
      <w:pPr>
        <w:numPr>
          <w:ilvl w:val="0"/>
          <w:numId w:val="5"/>
        </w:numPr>
      </w:pPr>
      <w:r>
        <w:t xml:space="preserve">Suppose a financial planner from your bank calls and offers another option. </w:t>
      </w:r>
    </w:p>
    <w:p w:rsidR="00E0309F" w:rsidRDefault="00E0309F" w:rsidP="00E0309F">
      <w:pPr>
        <w:ind w:left="720"/>
      </w:pPr>
    </w:p>
    <w:p w:rsidR="00E0309F" w:rsidRPr="00E0309F" w:rsidRDefault="00E0309F" w:rsidP="00E0309F">
      <w:pPr>
        <w:ind w:left="720"/>
      </w:pPr>
      <w:r>
        <w:rPr>
          <w:b/>
        </w:rPr>
        <w:t xml:space="preserve">Option 3:  </w:t>
      </w:r>
      <w:r>
        <w:t xml:space="preserve">Take the $10,000 now and invest all of the money into a certificate of deposit (CD) </w:t>
      </w:r>
      <w:r>
        <w:tab/>
      </w:r>
      <w:r>
        <w:tab/>
        <w:t xml:space="preserve">      earning 8% interest compounded annually (annual means yearly) for ten years.  </w:t>
      </w:r>
    </w:p>
    <w:p w:rsidR="00A96173" w:rsidRDefault="00A96173"/>
    <w:p w:rsidR="00E0309F" w:rsidRDefault="00E0309F">
      <w:r>
        <w:tab/>
        <w:t>Would you stick with the option chosen in part a, or switch to option 3?  Why?</w:t>
      </w:r>
    </w:p>
    <w:p w:rsidR="00E0309F" w:rsidRDefault="00E0309F"/>
    <w:p w:rsidR="00E0309F" w:rsidRDefault="00E0309F"/>
    <w:p w:rsidR="00E0309F" w:rsidRDefault="00E0309F"/>
    <w:p w:rsidR="00E0309F" w:rsidRDefault="00E0309F">
      <w:r>
        <w:t xml:space="preserve">You hopefully are thinking, “I wonder how much money I would have in ten years using option 3.” </w:t>
      </w:r>
    </w:p>
    <w:p w:rsidR="00E0309F" w:rsidRDefault="00E0309F"/>
    <w:p w:rsidR="00E0309F" w:rsidRDefault="00E0309F">
      <w:r>
        <w:t xml:space="preserve">Take notes below on how to calculate the balance in your account after each year from option 3.  </w:t>
      </w:r>
    </w:p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A96173" w:rsidRDefault="00A96173"/>
    <w:p w:rsidR="008612E8" w:rsidRDefault="008612E8" w:rsidP="00E0309F">
      <w:pPr>
        <w:numPr>
          <w:ilvl w:val="0"/>
          <w:numId w:val="4"/>
        </w:numPr>
        <w:ind w:left="360"/>
      </w:pPr>
      <w:r>
        <w:lastRenderedPageBreak/>
        <w:t xml:space="preserve">Write a recursive equation to model </w:t>
      </w:r>
      <w:r w:rsidR="00E0309F">
        <w:t>option 3</w:t>
      </w:r>
      <w:r>
        <w:t>.</w:t>
      </w:r>
    </w:p>
    <w:p w:rsidR="008612E8" w:rsidRDefault="008612E8"/>
    <w:p w:rsidR="00E0309F" w:rsidRDefault="00E0309F"/>
    <w:p w:rsidR="00A96173" w:rsidRDefault="00A96173">
      <w:r>
        <w:t xml:space="preserve"> </w:t>
      </w:r>
    </w:p>
    <w:p w:rsidR="00A96173" w:rsidRDefault="00A96173"/>
    <w:p w:rsidR="00E0309F" w:rsidRDefault="00E0309F" w:rsidP="00E0309F">
      <w:pPr>
        <w:numPr>
          <w:ilvl w:val="0"/>
          <w:numId w:val="4"/>
        </w:numPr>
        <w:ind w:left="360"/>
      </w:pPr>
      <w:r>
        <w:t xml:space="preserve">Write an equation in function notation that would model the amount of money in the account for any number of years </w:t>
      </w:r>
      <w:r>
        <w:rPr>
          <w:i/>
        </w:rPr>
        <w:t>x</w:t>
      </w:r>
      <w:r>
        <w:t xml:space="preserve">.  </w:t>
      </w:r>
    </w:p>
    <w:p w:rsidR="00E0309F" w:rsidRDefault="00E0309F" w:rsidP="00E0309F">
      <w:pPr>
        <w:ind w:left="720"/>
      </w:pPr>
    </w:p>
    <w:p w:rsidR="00A96173" w:rsidRDefault="00D17DEE" w:rsidP="00E0309F">
      <w:pPr>
        <w:ind w:left="720"/>
      </w:pPr>
      <w:r w:rsidRPr="00D17DEE">
        <w:rPr>
          <w:position w:val="-10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6pt" o:ole="">
            <v:imagedata r:id="rId6" o:title=""/>
          </v:shape>
          <o:OLEObject Type="Embed" ProgID="Equation.DSMT4" ShapeID="_x0000_i1025" DrawAspect="Content" ObjectID="_1484572231" r:id="rId7"/>
        </w:object>
      </w:r>
      <w:r w:rsidR="00A96173">
        <w:t xml:space="preserve"> </w:t>
      </w:r>
    </w:p>
    <w:p w:rsidR="00A96173" w:rsidRDefault="00A96173"/>
    <w:p w:rsidR="00E0309F" w:rsidRDefault="00E0309F" w:rsidP="00E0309F">
      <w:pPr>
        <w:numPr>
          <w:ilvl w:val="0"/>
          <w:numId w:val="4"/>
        </w:numPr>
        <w:ind w:left="360"/>
      </w:pPr>
      <w:r>
        <w:t xml:space="preserve">Which equation is best to use to determine the amount of money in the account after 10 years, the recursive equation or the explicit function?  Why?  </w:t>
      </w:r>
    </w:p>
    <w:p w:rsidR="00E0309F" w:rsidRDefault="00E0309F" w:rsidP="00E0309F">
      <w:pPr>
        <w:ind w:left="360"/>
      </w:pPr>
    </w:p>
    <w:p w:rsidR="00E0309F" w:rsidRDefault="00E0309F" w:rsidP="00E0309F">
      <w:pPr>
        <w:ind w:left="360"/>
      </w:pPr>
    </w:p>
    <w:p w:rsidR="00E0309F" w:rsidRDefault="00E0309F" w:rsidP="00E0309F">
      <w:pPr>
        <w:ind w:left="360"/>
      </w:pPr>
    </w:p>
    <w:p w:rsidR="00E0309F" w:rsidRDefault="00E0309F" w:rsidP="00E0309F">
      <w:pPr>
        <w:ind w:left="360"/>
      </w:pPr>
    </w:p>
    <w:p w:rsidR="00E0309F" w:rsidRDefault="00E0309F" w:rsidP="00E0309F">
      <w:pPr>
        <w:numPr>
          <w:ilvl w:val="0"/>
          <w:numId w:val="4"/>
        </w:numPr>
        <w:ind w:left="360"/>
      </w:pPr>
      <w:r>
        <w:t xml:space="preserve">How much money will be in the account after ten years?  </w:t>
      </w:r>
    </w:p>
    <w:p w:rsidR="00E0309F" w:rsidRDefault="00E0309F" w:rsidP="00E0309F">
      <w:pPr>
        <w:ind w:left="360"/>
      </w:pPr>
    </w:p>
    <w:p w:rsidR="00E0309F" w:rsidRDefault="00E0309F" w:rsidP="00E0309F">
      <w:pPr>
        <w:ind w:left="360"/>
      </w:pPr>
    </w:p>
    <w:p w:rsidR="00E0309F" w:rsidRDefault="00E0309F" w:rsidP="00E0309F">
      <w:pPr>
        <w:ind w:left="360"/>
      </w:pPr>
    </w:p>
    <w:p w:rsidR="00FC4D88" w:rsidRDefault="00FC4D88" w:rsidP="00E0309F">
      <w:pPr>
        <w:numPr>
          <w:ilvl w:val="0"/>
          <w:numId w:val="4"/>
        </w:numPr>
        <w:ind w:left="360"/>
      </w:pPr>
      <w:r>
        <w:t>How much more money would you get by using that plan</w:t>
      </w:r>
      <w:r w:rsidR="00E0309F">
        <w:t xml:space="preserve"> as opposed to option 2 which paid $20,000 in ten years?</w:t>
      </w:r>
    </w:p>
    <w:p w:rsidR="00E0309F" w:rsidRDefault="00E0309F" w:rsidP="00E0309F">
      <w:pPr>
        <w:ind w:left="360"/>
      </w:pPr>
    </w:p>
    <w:p w:rsidR="00E0309F" w:rsidRDefault="00E0309F" w:rsidP="00E0309F">
      <w:pPr>
        <w:ind w:left="360"/>
      </w:pPr>
    </w:p>
    <w:p w:rsidR="00E0309F" w:rsidRDefault="00E0309F" w:rsidP="00E0309F">
      <w:pPr>
        <w:ind w:left="360"/>
      </w:pPr>
    </w:p>
    <w:p w:rsidR="00E0309F" w:rsidRDefault="00E0309F" w:rsidP="00E0309F">
      <w:pPr>
        <w:ind w:left="360"/>
      </w:pPr>
    </w:p>
    <w:p w:rsidR="00E0309F" w:rsidRDefault="008B7A00" w:rsidP="00E0309F">
      <w:pPr>
        <w:numPr>
          <w:ilvl w:val="0"/>
          <w:numId w:val="4"/>
        </w:numPr>
        <w:ind w:left="360"/>
      </w:pPr>
      <w:r>
        <w:t>Find the a</w:t>
      </w:r>
      <w:r w:rsidR="00E0309F">
        <w:t>verage rate of change for the following years</w:t>
      </w:r>
      <w:r>
        <w:t>.  Include units in your answer.</w:t>
      </w:r>
      <w:r w:rsidR="00E0309F">
        <w:t xml:space="preserve">  </w:t>
      </w:r>
    </w:p>
    <w:p w:rsidR="00E0309F" w:rsidRDefault="00E0309F" w:rsidP="00E0309F">
      <w:pPr>
        <w:ind w:left="360"/>
      </w:pPr>
    </w:p>
    <w:p w:rsidR="00E0309F" w:rsidRDefault="00E0309F" w:rsidP="00E0309F">
      <w:pPr>
        <w:numPr>
          <w:ilvl w:val="0"/>
          <w:numId w:val="6"/>
        </w:numPr>
      </w:pPr>
      <w:r>
        <w:t>Years 1-2</w:t>
      </w:r>
      <w:r>
        <w:tab/>
      </w:r>
      <w:r>
        <w:tab/>
      </w:r>
      <w:r>
        <w:tab/>
        <w:t xml:space="preserve">         b.   Years 4-5</w:t>
      </w:r>
      <w:r>
        <w:tab/>
      </w:r>
      <w:r>
        <w:tab/>
      </w:r>
      <w:r>
        <w:tab/>
      </w:r>
      <w:r>
        <w:tab/>
        <w:t>c.   Years 9-10</w:t>
      </w:r>
    </w:p>
    <w:p w:rsidR="00FC4D88" w:rsidRDefault="00FC4D88"/>
    <w:p w:rsidR="00FC4D88" w:rsidRDefault="00FC4D88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/>
    <w:p w:rsidR="00E0309F" w:rsidRDefault="00E0309F" w:rsidP="00E0309F">
      <w:pPr>
        <w:numPr>
          <w:ilvl w:val="0"/>
          <w:numId w:val="4"/>
        </w:numPr>
        <w:ind w:left="360"/>
      </w:pPr>
      <w:r>
        <w:t xml:space="preserve">Is the average rate of change constant?  If not, why?  </w:t>
      </w:r>
    </w:p>
    <w:p w:rsidR="00E0309F" w:rsidRDefault="00E0309F" w:rsidP="00E0309F">
      <w:pPr>
        <w:ind w:left="360"/>
      </w:pPr>
    </w:p>
    <w:p w:rsidR="00E0309F" w:rsidRDefault="00E0309F" w:rsidP="00E0309F"/>
    <w:p w:rsidR="00E0309F" w:rsidRDefault="00E0309F" w:rsidP="00E0309F"/>
    <w:p w:rsidR="00E0309F" w:rsidRDefault="00E0309F" w:rsidP="00E0309F"/>
    <w:p w:rsidR="00E0309F" w:rsidRDefault="00E0309F" w:rsidP="00E0309F">
      <w:pPr>
        <w:numPr>
          <w:ilvl w:val="0"/>
          <w:numId w:val="4"/>
        </w:numPr>
        <w:ind w:left="360"/>
      </w:pPr>
      <w:r>
        <w:t>Draw a sketch of th</w:t>
      </w:r>
      <w:r w:rsidR="008B7A00">
        <w:t xml:space="preserve">e graph </w:t>
      </w:r>
      <w:r w:rsidR="005F2DBB">
        <w:t>and d</w:t>
      </w:r>
      <w:r>
        <w:t>escribe the pattern</w:t>
      </w:r>
      <w:r w:rsidR="005F2DBB">
        <w:t>.</w:t>
      </w:r>
    </w:p>
    <w:p w:rsidR="005F2DBB" w:rsidRDefault="005F2DBB" w:rsidP="005F2DBB">
      <w:pPr>
        <w:ind w:left="36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42pt;margin-top:8.2pt;width:0;height:91.5pt;flip:y;z-index:251657216" o:connectortype="straight">
            <v:stroke endarrow="block"/>
          </v:shape>
        </w:pict>
      </w:r>
    </w:p>
    <w:p w:rsidR="005F2DBB" w:rsidRDefault="005F2DBB" w:rsidP="005F2DBB">
      <w:pPr>
        <w:ind w:left="360"/>
      </w:pPr>
    </w:p>
    <w:p w:rsidR="005F2DBB" w:rsidRDefault="005F2DBB" w:rsidP="005F2DBB">
      <w:pPr>
        <w:ind w:left="360"/>
      </w:pPr>
    </w:p>
    <w:p w:rsidR="005F2DBB" w:rsidRDefault="005F2DBB" w:rsidP="005F2DBB">
      <w:pPr>
        <w:ind w:left="360"/>
      </w:pPr>
    </w:p>
    <w:p w:rsidR="005F2DBB" w:rsidRDefault="005F2DBB" w:rsidP="005F2DBB">
      <w:pPr>
        <w:ind w:left="360"/>
      </w:pPr>
    </w:p>
    <w:p w:rsidR="005F2DBB" w:rsidRDefault="005F2DBB" w:rsidP="005F2DBB">
      <w:pPr>
        <w:ind w:left="360"/>
      </w:pPr>
    </w:p>
    <w:p w:rsidR="005F2DBB" w:rsidRDefault="005F2DBB" w:rsidP="005F2DBB">
      <w:pPr>
        <w:ind w:left="360"/>
      </w:pPr>
    </w:p>
    <w:p w:rsidR="005F2DBB" w:rsidRDefault="005F2DBB" w:rsidP="005F2DBB">
      <w:pPr>
        <w:ind w:left="360"/>
      </w:pPr>
      <w:r>
        <w:rPr>
          <w:noProof/>
        </w:rPr>
        <w:pict>
          <v:shape id="_x0000_s1027" type="#_x0000_t32" style="position:absolute;left:0;text-align:left;margin-left:42pt;margin-top:3.1pt;width:106.5pt;height:0;z-index:251658240" o:connectortype="straight">
            <v:stroke endarrow="block"/>
          </v:shape>
        </w:pict>
      </w:r>
    </w:p>
    <w:p w:rsidR="005F2DBB" w:rsidRDefault="005F2DBB" w:rsidP="005F2DBB">
      <w:pPr>
        <w:ind w:left="360"/>
      </w:pPr>
    </w:p>
    <w:p w:rsidR="00065F3E" w:rsidRPr="00065F3E" w:rsidRDefault="005F2DBB" w:rsidP="005F2DBB">
      <w:pPr>
        <w:numPr>
          <w:ilvl w:val="0"/>
          <w:numId w:val="4"/>
        </w:numPr>
        <w:ind w:left="360"/>
      </w:pPr>
      <w:r>
        <w:lastRenderedPageBreak/>
        <w:t xml:space="preserve"> What domain and range would make sense for this situation?  </w:t>
      </w:r>
    </w:p>
    <w:p w:rsidR="00065F3E" w:rsidRDefault="00065F3E" w:rsidP="008612E8">
      <w:pPr>
        <w:rPr>
          <w:b/>
        </w:rPr>
      </w:pPr>
    </w:p>
    <w:p w:rsidR="00065F3E" w:rsidRDefault="005F2DBB" w:rsidP="008612E8">
      <w:pPr>
        <w:rPr>
          <w:b/>
        </w:rPr>
      </w:pPr>
      <w:r>
        <w:rPr>
          <w:b/>
        </w:rPr>
        <w:tab/>
      </w:r>
      <w:r w:rsidR="00065F3E">
        <w:rPr>
          <w:b/>
        </w:rPr>
        <w:t>Domain:</w:t>
      </w:r>
    </w:p>
    <w:p w:rsidR="00065F3E" w:rsidRDefault="00065F3E" w:rsidP="008612E8">
      <w:pPr>
        <w:rPr>
          <w:b/>
        </w:rPr>
      </w:pPr>
    </w:p>
    <w:p w:rsidR="005F2DBB" w:rsidRDefault="005F2DBB" w:rsidP="008612E8">
      <w:pPr>
        <w:rPr>
          <w:b/>
        </w:rPr>
      </w:pPr>
    </w:p>
    <w:p w:rsidR="00065F3E" w:rsidRDefault="005F2DBB" w:rsidP="008612E8">
      <w:pPr>
        <w:rPr>
          <w:b/>
        </w:rPr>
      </w:pPr>
      <w:r>
        <w:rPr>
          <w:b/>
        </w:rPr>
        <w:tab/>
      </w:r>
      <w:r w:rsidR="00065F3E">
        <w:rPr>
          <w:b/>
        </w:rPr>
        <w:t>Range:</w:t>
      </w:r>
    </w:p>
    <w:p w:rsidR="00065F3E" w:rsidRPr="00FC4D88" w:rsidRDefault="00065F3E" w:rsidP="008612E8">
      <w:pPr>
        <w:rPr>
          <w:b/>
        </w:rPr>
      </w:pPr>
    </w:p>
    <w:p w:rsidR="005F2DBB" w:rsidRDefault="005F2DBB" w:rsidP="00FC4D88"/>
    <w:p w:rsidR="005F2DBB" w:rsidRDefault="008B7A00" w:rsidP="000C16F0">
      <w:pPr>
        <w:numPr>
          <w:ilvl w:val="0"/>
          <w:numId w:val="4"/>
        </w:numPr>
        <w:ind w:left="450" w:hanging="450"/>
      </w:pPr>
      <w:r>
        <w:t xml:space="preserve">Using a graph </w:t>
      </w:r>
      <w:r w:rsidR="005F2DBB">
        <w:t>page in your calculator, find the solution to the following equations and explain</w:t>
      </w:r>
      <w:r w:rsidR="000C16F0">
        <w:t xml:space="preserve"> </w:t>
      </w:r>
      <w:r w:rsidR="005F2DBB">
        <w:t xml:space="preserve">what the solution tells you.  </w:t>
      </w:r>
    </w:p>
    <w:p w:rsidR="005F2DBB" w:rsidRDefault="005F2DBB" w:rsidP="005F2DBB">
      <w:pPr>
        <w:ind w:left="450" w:hanging="450"/>
      </w:pPr>
    </w:p>
    <w:p w:rsidR="00FC4D88" w:rsidRDefault="005F2DBB" w:rsidP="005F2DBB">
      <w:pPr>
        <w:numPr>
          <w:ilvl w:val="0"/>
          <w:numId w:val="7"/>
        </w:numPr>
        <w:ind w:left="900"/>
      </w:pPr>
      <w:r>
        <w:t xml:space="preserve">  </w:t>
      </w:r>
      <w:r w:rsidR="00FC4D88" w:rsidRPr="00FC4D88">
        <w:rPr>
          <w:position w:val="-10"/>
        </w:rPr>
        <w:object w:dxaOrig="2299" w:dyaOrig="360">
          <v:shape id="_x0000_i1026" type="#_x0000_t75" style="width:115pt;height:18pt" o:ole="">
            <v:imagedata r:id="rId8" o:title=""/>
          </v:shape>
          <o:OLEObject Type="Embed" ProgID="Equation.DSMT4" ShapeID="_x0000_i1026" DrawAspect="Content" ObjectID="_1484572232" r:id="rId9"/>
        </w:object>
      </w:r>
      <w:r w:rsidR="00FC4D88">
        <w:tab/>
        <w:t>Solution:</w:t>
      </w:r>
      <w:r w:rsidR="004F05C3">
        <w:t>______________</w:t>
      </w:r>
    </w:p>
    <w:p w:rsidR="00FC4D88" w:rsidRDefault="00FC4D88" w:rsidP="00FC4D88"/>
    <w:p w:rsidR="00FC4D88" w:rsidRDefault="005F2DBB" w:rsidP="00FC4D88">
      <w:r>
        <w:t xml:space="preserve">               </w:t>
      </w:r>
      <w:r w:rsidR="00FC4D88">
        <w:t>Explanat</w:t>
      </w:r>
      <w:r w:rsidR="008612E8">
        <w:t>i</w:t>
      </w:r>
      <w:r w:rsidR="00FC4D88">
        <w:t>on:</w:t>
      </w:r>
    </w:p>
    <w:p w:rsidR="00FC4D88" w:rsidRDefault="00FC4D88"/>
    <w:p w:rsidR="00FC4D88" w:rsidRDefault="00FC4D88"/>
    <w:p w:rsidR="00FC4D88" w:rsidRDefault="00FC4D88" w:rsidP="005F2DBB">
      <w:pPr>
        <w:numPr>
          <w:ilvl w:val="0"/>
          <w:numId w:val="7"/>
        </w:numPr>
        <w:ind w:left="900"/>
      </w:pPr>
      <w:r w:rsidRPr="00FC4D88">
        <w:rPr>
          <w:position w:val="-10"/>
        </w:rPr>
        <w:object w:dxaOrig="2299" w:dyaOrig="360">
          <v:shape id="_x0000_i1027" type="#_x0000_t75" style="width:115pt;height:18pt" o:ole="">
            <v:imagedata r:id="rId10" o:title=""/>
          </v:shape>
          <o:OLEObject Type="Embed" ProgID="Equation.DSMT4" ShapeID="_x0000_i1027" DrawAspect="Content" ObjectID="_1484572233" r:id="rId11"/>
        </w:object>
      </w:r>
      <w:r>
        <w:tab/>
        <w:t>Solution:</w:t>
      </w:r>
      <w:r w:rsidR="004F05C3">
        <w:t>______________</w:t>
      </w:r>
    </w:p>
    <w:p w:rsidR="00FC4D88" w:rsidRDefault="00FC4D88" w:rsidP="00FC4D88"/>
    <w:p w:rsidR="00FC4D88" w:rsidRDefault="005F2DBB" w:rsidP="00FC4D88">
      <w:r>
        <w:t xml:space="preserve">                </w:t>
      </w:r>
      <w:r w:rsidR="00FC4D88">
        <w:t>Explanat</w:t>
      </w:r>
      <w:r w:rsidR="008612E8">
        <w:t>i</w:t>
      </w:r>
      <w:r w:rsidR="00FC4D88">
        <w:t>on:</w:t>
      </w:r>
    </w:p>
    <w:p w:rsidR="00FC4D88" w:rsidRDefault="00FC4D88"/>
    <w:p w:rsidR="00FC4D88" w:rsidRDefault="00FC4D88"/>
    <w:p w:rsidR="00FC4D88" w:rsidRDefault="005F2DBB" w:rsidP="005F2DBB">
      <w:pPr>
        <w:numPr>
          <w:ilvl w:val="0"/>
          <w:numId w:val="7"/>
        </w:numPr>
        <w:ind w:left="900"/>
      </w:pPr>
      <w:r>
        <w:t xml:space="preserve">   </w:t>
      </w:r>
      <w:r w:rsidR="00FC4D88" w:rsidRPr="00FC4D88">
        <w:rPr>
          <w:position w:val="-10"/>
        </w:rPr>
        <w:object w:dxaOrig="2299" w:dyaOrig="360">
          <v:shape id="_x0000_i1028" type="#_x0000_t75" style="width:115pt;height:18pt" o:ole="">
            <v:imagedata r:id="rId12" o:title=""/>
          </v:shape>
          <o:OLEObject Type="Embed" ProgID="Equation.DSMT4" ShapeID="_x0000_i1028" DrawAspect="Content" ObjectID="_1484572234" r:id="rId13"/>
        </w:object>
      </w:r>
      <w:r w:rsidR="00FC4D88">
        <w:tab/>
        <w:t>Solution:</w:t>
      </w:r>
      <w:r w:rsidR="004F05C3">
        <w:t>______________</w:t>
      </w:r>
    </w:p>
    <w:p w:rsidR="00FC4D88" w:rsidRDefault="00FC4D88" w:rsidP="00FC4D88"/>
    <w:p w:rsidR="00FC4D88" w:rsidRDefault="00FC4D88" w:rsidP="00FC4D88">
      <w:r>
        <w:tab/>
      </w:r>
      <w:r w:rsidR="005F2DBB">
        <w:t xml:space="preserve">    </w:t>
      </w:r>
      <w:r>
        <w:t>Explanat</w:t>
      </w:r>
      <w:r w:rsidR="008612E8">
        <w:t>i</w:t>
      </w:r>
      <w:r>
        <w:t>on:</w:t>
      </w:r>
    </w:p>
    <w:p w:rsidR="00FC4D88" w:rsidRDefault="00FC4D88"/>
    <w:p w:rsidR="00FC4D88" w:rsidRDefault="00FC4D88"/>
    <w:p w:rsidR="00FC4D88" w:rsidRDefault="00FC4D88" w:rsidP="005F2DBB">
      <w:pPr>
        <w:numPr>
          <w:ilvl w:val="0"/>
          <w:numId w:val="7"/>
        </w:numPr>
        <w:ind w:left="900"/>
      </w:pPr>
      <w:r w:rsidRPr="00FC4D88">
        <w:rPr>
          <w:position w:val="-10"/>
        </w:rPr>
        <w:object w:dxaOrig="2280" w:dyaOrig="360">
          <v:shape id="_x0000_i1029" type="#_x0000_t75" style="width:114pt;height:18pt" o:ole="">
            <v:imagedata r:id="rId14" o:title=""/>
          </v:shape>
          <o:OLEObject Type="Embed" ProgID="Equation.DSMT4" ShapeID="_x0000_i1029" DrawAspect="Content" ObjectID="_1484572235" r:id="rId15"/>
        </w:object>
      </w:r>
      <w:r>
        <w:tab/>
        <w:t>Solution:</w:t>
      </w:r>
      <w:r w:rsidR="004F05C3">
        <w:t>______________</w:t>
      </w:r>
    </w:p>
    <w:p w:rsidR="00FC4D88" w:rsidRDefault="00FC4D88" w:rsidP="00FC4D88"/>
    <w:p w:rsidR="00FC4D88" w:rsidRDefault="00FC4D88" w:rsidP="00FC4D88">
      <w:r>
        <w:tab/>
      </w:r>
      <w:r w:rsidR="005F2DBB">
        <w:t xml:space="preserve">    </w:t>
      </w:r>
      <w:r>
        <w:t>Explanat</w:t>
      </w:r>
      <w:r w:rsidR="008612E8">
        <w:t>i</w:t>
      </w:r>
      <w:r>
        <w:t>on:</w:t>
      </w:r>
    </w:p>
    <w:p w:rsidR="00FC4D88" w:rsidRDefault="00FC4D88"/>
    <w:p w:rsidR="00FC4D88" w:rsidRDefault="00FC4D88"/>
    <w:p w:rsidR="000C16F0" w:rsidRDefault="000C16F0"/>
    <w:p w:rsidR="00FC4D88" w:rsidRDefault="000C16F0" w:rsidP="000C16F0">
      <w:pPr>
        <w:numPr>
          <w:ilvl w:val="0"/>
          <w:numId w:val="4"/>
        </w:numPr>
        <w:ind w:left="450" w:hanging="450"/>
      </w:pPr>
      <w:r>
        <w:t xml:space="preserve">How much would be in an account after 10 years if $15,000 were deposited at 4% annual interest compounded yearly?  </w:t>
      </w:r>
      <w:r w:rsidR="00FB5AC2">
        <w:t>Write an explicit equation to match this situation then find the answer.</w:t>
      </w:r>
    </w:p>
    <w:p w:rsidR="000C16F0" w:rsidRDefault="000C16F0" w:rsidP="000C16F0">
      <w:pPr>
        <w:ind w:left="450"/>
      </w:pPr>
    </w:p>
    <w:p w:rsidR="000C16F0" w:rsidRDefault="000C16F0" w:rsidP="000C16F0">
      <w:pPr>
        <w:ind w:left="450"/>
      </w:pPr>
    </w:p>
    <w:p w:rsidR="00FB5AC2" w:rsidRDefault="000C16F0" w:rsidP="00FB5AC2">
      <w:pPr>
        <w:numPr>
          <w:ilvl w:val="0"/>
          <w:numId w:val="4"/>
        </w:numPr>
        <w:ind w:left="450" w:hanging="450"/>
      </w:pPr>
      <w:r>
        <w:t xml:space="preserve">How much would be in an account after 10 years if $5,000 were deposited at </w:t>
      </w:r>
      <w:r w:rsidR="00FB5AC2">
        <w:t>9.7</w:t>
      </w:r>
      <w:r>
        <w:t xml:space="preserve">% annual interest compounded yearly?  </w:t>
      </w:r>
      <w:r w:rsidR="00FB5AC2">
        <w:t>Write an explicit equation to match this situation then find the answer.</w:t>
      </w:r>
    </w:p>
    <w:p w:rsidR="000C16F0" w:rsidRDefault="000C16F0" w:rsidP="00FB5AC2"/>
    <w:p w:rsidR="000C16F0" w:rsidRDefault="000C16F0" w:rsidP="000C16F0">
      <w:pPr>
        <w:ind w:left="450"/>
      </w:pPr>
    </w:p>
    <w:p w:rsidR="00FC4D88" w:rsidRPr="008B34F6" w:rsidRDefault="008B34F6">
      <w:pPr>
        <w:rPr>
          <w:b/>
        </w:rPr>
      </w:pPr>
      <w:r>
        <w:rPr>
          <w:b/>
        </w:rPr>
        <w:t>Compare the t</w:t>
      </w:r>
      <w:r w:rsidR="000C16F0">
        <w:rPr>
          <w:b/>
        </w:rPr>
        <w:t>wo</w:t>
      </w:r>
      <w:r>
        <w:rPr>
          <w:b/>
        </w:rPr>
        <w:t xml:space="preserve"> savings plans </w:t>
      </w:r>
      <w:r w:rsidR="000C16F0">
        <w:rPr>
          <w:b/>
        </w:rPr>
        <w:t>from questions 12 and 13 and Option 3 from the previous problems.</w:t>
      </w:r>
    </w:p>
    <w:p w:rsidR="008B34F6" w:rsidRDefault="008B34F6"/>
    <w:p w:rsidR="008B34F6" w:rsidRDefault="008B34F6" w:rsidP="000C16F0">
      <w:pPr>
        <w:numPr>
          <w:ilvl w:val="0"/>
          <w:numId w:val="4"/>
        </w:numPr>
        <w:ind w:left="450" w:hanging="450"/>
      </w:pPr>
      <w:r>
        <w:t>Which one yielded the most money after 10 years?</w:t>
      </w:r>
    </w:p>
    <w:p w:rsidR="008B34F6" w:rsidRDefault="008B34F6"/>
    <w:p w:rsidR="008B34F6" w:rsidRDefault="008B34F6"/>
    <w:p w:rsidR="000C16F0" w:rsidRDefault="008B34F6" w:rsidP="000C16F0">
      <w:pPr>
        <w:numPr>
          <w:ilvl w:val="0"/>
          <w:numId w:val="4"/>
        </w:numPr>
        <w:ind w:left="450" w:hanging="450"/>
      </w:pPr>
      <w:r>
        <w:t>Did any of the accounts double the initial amount of money deposited?  If so, which one</w:t>
      </w:r>
      <w:r w:rsidR="00FB5AC2">
        <w:t>(s)</w:t>
      </w:r>
      <w:r>
        <w:t>?</w:t>
      </w:r>
    </w:p>
    <w:p w:rsidR="000C16F0" w:rsidRDefault="000C16F0" w:rsidP="000C16F0">
      <w:pPr>
        <w:ind w:left="450"/>
      </w:pPr>
    </w:p>
    <w:p w:rsidR="000C16F0" w:rsidRDefault="000C16F0" w:rsidP="000C16F0">
      <w:pPr>
        <w:ind w:left="450"/>
      </w:pPr>
    </w:p>
    <w:p w:rsidR="00A96173" w:rsidRPr="00A96173" w:rsidRDefault="008B34F6" w:rsidP="000C16F0">
      <w:pPr>
        <w:numPr>
          <w:ilvl w:val="0"/>
          <w:numId w:val="4"/>
        </w:numPr>
        <w:ind w:left="450" w:hanging="450"/>
      </w:pPr>
      <w:r>
        <w:t>Did any of the account triple the initial amount of money deposited?  If so, which one</w:t>
      </w:r>
      <w:r w:rsidR="00FB5AC2">
        <w:t>(s)</w:t>
      </w:r>
      <w:r>
        <w:t>?</w:t>
      </w:r>
    </w:p>
    <w:sectPr w:rsidR="00A96173" w:rsidRPr="00A96173" w:rsidSect="008473C3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03738"/>
    <w:multiLevelType w:val="hybridMultilevel"/>
    <w:tmpl w:val="D8A826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02577B"/>
    <w:multiLevelType w:val="hybridMultilevel"/>
    <w:tmpl w:val="4C4452D6"/>
    <w:lvl w:ilvl="0" w:tplc="B9266A5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C8F5687"/>
    <w:multiLevelType w:val="hybridMultilevel"/>
    <w:tmpl w:val="DA8009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2B6763"/>
    <w:multiLevelType w:val="hybridMultilevel"/>
    <w:tmpl w:val="203C1F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B407BD9"/>
    <w:multiLevelType w:val="hybridMultilevel"/>
    <w:tmpl w:val="C12C407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ED5223"/>
    <w:multiLevelType w:val="hybridMultilevel"/>
    <w:tmpl w:val="5FF6B3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CAD41C7"/>
    <w:multiLevelType w:val="hybridMultilevel"/>
    <w:tmpl w:val="519A0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2"/>
  </w:num>
  <w:num w:numId="5">
    <w:abstractNumId w:val="0"/>
  </w:num>
  <w:num w:numId="6">
    <w:abstractNumId w:val="4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A96173"/>
    <w:rsid w:val="00065F3E"/>
    <w:rsid w:val="000C16F0"/>
    <w:rsid w:val="001C121D"/>
    <w:rsid w:val="00246D7C"/>
    <w:rsid w:val="004673F9"/>
    <w:rsid w:val="004F05C3"/>
    <w:rsid w:val="00562D41"/>
    <w:rsid w:val="005B6A0A"/>
    <w:rsid w:val="005F2DBB"/>
    <w:rsid w:val="008473C3"/>
    <w:rsid w:val="008612E8"/>
    <w:rsid w:val="00895419"/>
    <w:rsid w:val="008B34F6"/>
    <w:rsid w:val="008B7A00"/>
    <w:rsid w:val="00911C60"/>
    <w:rsid w:val="00A848C6"/>
    <w:rsid w:val="00A96173"/>
    <w:rsid w:val="00D17DEE"/>
    <w:rsid w:val="00DD33A4"/>
    <w:rsid w:val="00E0309F"/>
    <w:rsid w:val="00F6699E"/>
    <w:rsid w:val="00F7197A"/>
    <w:rsid w:val="00FB5AC2"/>
    <w:rsid w:val="00FC4D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2" type="connector" idref="#_x0000_s1026"/>
        <o:r id="V:Rule4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uiPriority w:val="34"/>
    <w:qFormat/>
    <w:rsid w:val="00246D7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Spacing">
    <w:name w:val="No Spacing"/>
    <w:uiPriority w:val="1"/>
    <w:qFormat/>
    <w:rsid w:val="00246D7C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164C3C-C82E-4645-9C26-C51B6E629B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560</Words>
  <Characters>294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</vt:lpstr>
    </vt:vector>
  </TitlesOfParts>
  <Company>mfscd</Company>
  <LinksUpToDate>false</LinksUpToDate>
  <CharactersWithSpaces>3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</dc:title>
  <dc:creator>mfcsd</dc:creator>
  <cp:lastModifiedBy>mfcsd</cp:lastModifiedBy>
  <cp:revision>3</cp:revision>
  <cp:lastPrinted>2015-02-03T22:12:00Z</cp:lastPrinted>
  <dcterms:created xsi:type="dcterms:W3CDTF">2015-02-03T22:11:00Z</dcterms:created>
  <dcterms:modified xsi:type="dcterms:W3CDTF">2015-02-04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